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  <w:bookmarkStart w:id="0" w:name="_GoBack"/>
      <w:bookmarkEnd w:id="0"/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225EA3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397823" w:history="1">
            <w:r w:rsidR="00225EA3" w:rsidRPr="00714FFA">
              <w:rPr>
                <w:rStyle w:val="Hyperlink"/>
                <w:noProof/>
              </w:rPr>
              <w:t>Real-Time Systems</w:t>
            </w:r>
            <w:r w:rsidR="00225EA3">
              <w:rPr>
                <w:noProof/>
                <w:webHidden/>
              </w:rPr>
              <w:tab/>
            </w:r>
            <w:r w:rsidR="00225EA3">
              <w:rPr>
                <w:noProof/>
                <w:webHidden/>
              </w:rPr>
              <w:fldChar w:fldCharType="begin"/>
            </w:r>
            <w:r w:rsidR="00225EA3">
              <w:rPr>
                <w:noProof/>
                <w:webHidden/>
              </w:rPr>
              <w:instrText xml:space="preserve"> PAGEREF _Toc438397823 \h </w:instrText>
            </w:r>
            <w:r w:rsidR="00225EA3">
              <w:rPr>
                <w:noProof/>
                <w:webHidden/>
              </w:rPr>
            </w:r>
            <w:r w:rsidR="00225EA3"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2</w:t>
            </w:r>
            <w:r w:rsidR="00225EA3"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4" w:history="1">
            <w:r w:rsidRPr="00714FFA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5" w:history="1">
            <w:r w:rsidRPr="00714FFA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6" w:history="1">
            <w:r w:rsidRPr="00714FFA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7" w:history="1">
            <w:r w:rsidRPr="00714FFA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8" w:history="1">
            <w:r w:rsidRPr="00714FFA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29" w:history="1">
            <w:r w:rsidRPr="00714FFA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0" w:history="1">
            <w:r w:rsidRPr="00714FFA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1" w:history="1">
            <w:r w:rsidRPr="00714FFA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2" w:history="1">
            <w:r w:rsidRPr="00714FFA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3" w:history="1">
            <w:r w:rsidRPr="00714FFA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4" w:history="1">
            <w:r w:rsidRPr="00714FFA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5" w:history="1">
            <w:r w:rsidRPr="00714FFA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6" w:history="1">
            <w:r w:rsidRPr="00714FFA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7" w:history="1">
            <w:r w:rsidRPr="00714FFA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8" w:history="1">
            <w:r w:rsidRPr="00714FFA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39" w:history="1">
            <w:r w:rsidRPr="00714FFA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0" w:history="1">
            <w:r w:rsidRPr="00714FFA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1" w:history="1">
            <w:r w:rsidRPr="00714FFA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2" w:history="1">
            <w:r w:rsidRPr="00714FFA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3" w:history="1">
            <w:r w:rsidRPr="00714FFA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4" w:history="1">
            <w:r w:rsidRPr="00714FFA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5" w:history="1">
            <w:r w:rsidRPr="00714FFA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5EA3" w:rsidRDefault="00225EA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97846" w:history="1">
            <w:r w:rsidRPr="00714FFA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397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5DD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8397823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8397824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20.1pt" o:ole="">
            <v:imagedata r:id="rId9" o:title=""/>
          </v:shape>
          <o:OLEObject Type="Embed" ProgID="Equation.DSMT4" ShapeID="_x0000_i1025" DrawAspect="Content" ObjectID="_1512139817" r:id="rId10"/>
        </w:object>
      </w:r>
    </w:p>
    <w:p w:rsidR="00FA1809" w:rsidRDefault="00FA1809" w:rsidP="00FA1809">
      <w:pPr>
        <w:pStyle w:val="Heading2"/>
      </w:pPr>
      <w:bookmarkStart w:id="3" w:name="_Toc438397825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8pt;height:33.35pt" o:ole="">
            <v:imagedata r:id="rId11" o:title=""/>
          </v:shape>
          <o:OLEObject Type="Embed" ProgID="Equation.DSMT4" ShapeID="_x0000_i1026" DrawAspect="Content" ObjectID="_1512139818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8pt;height:33.35pt" o:ole="">
            <v:imagedata r:id="rId13" o:title=""/>
          </v:shape>
          <o:OLEObject Type="Embed" ProgID="Equation.DSMT4" ShapeID="_x0000_i1027" DrawAspect="Content" ObjectID="_1512139819" r:id="rId14"/>
        </w:object>
      </w:r>
    </w:p>
    <w:p w:rsidR="00FA1809" w:rsidRDefault="00FA1809" w:rsidP="00FA1809">
      <w:pPr>
        <w:pStyle w:val="Heading3"/>
      </w:pPr>
      <w:bookmarkStart w:id="4" w:name="_Toc438397826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8pt;height:96.35pt" o:ole="">
            <v:imagedata r:id="rId15" o:title=""/>
          </v:shape>
          <o:OLEObject Type="Embed" ProgID="Equation.DSMT4" ShapeID="_x0000_i1028" DrawAspect="Content" ObjectID="_1512139820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2pt;height:38.1pt" o:ole="">
            <v:imagedata r:id="rId17" o:title=""/>
          </v:shape>
          <o:OLEObject Type="Embed" ProgID="Equation.DSMT4" ShapeID="_x0000_i1029" DrawAspect="Content" ObjectID="_1512139821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.1pt;height:91.05pt" o:ole="">
            <v:imagedata r:id="rId19" o:title=""/>
          </v:shape>
          <o:OLEObject Type="Embed" ProgID="Equation.DSMT4" ShapeID="_x0000_i1030" DrawAspect="Content" ObjectID="_1512139822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.25pt" o:ole="">
            <v:imagedata r:id="rId21" o:title=""/>
          </v:shape>
          <o:OLEObject Type="Embed" ProgID="Equation.DSMT4" ShapeID="_x0000_i1031" DrawAspect="Content" ObjectID="_1512139823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8pt;height:19.05pt" o:ole="">
            <v:imagedata r:id="rId23" o:title=""/>
          </v:shape>
          <o:OLEObject Type="Embed" ProgID="Equation.DSMT4" ShapeID="_x0000_i1032" DrawAspect="Content" ObjectID="_1512139824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7pt;height:54.55pt" o:ole="">
            <v:imagedata r:id="rId25" o:title=""/>
          </v:shape>
          <o:OLEObject Type="Embed" ProgID="Equation.DSMT4" ShapeID="_x0000_i1033" DrawAspect="Content" ObjectID="_1512139825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55pt;height:54.55pt" o:ole="">
            <v:imagedata r:id="rId27" o:title=""/>
          </v:shape>
          <o:OLEObject Type="Embed" ProgID="Equation.DSMT4" ShapeID="_x0000_i1034" DrawAspect="Content" ObjectID="_1512139826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100.05pt;height:83.1pt" o:ole="">
            <v:imagedata r:id="rId29" o:title=""/>
          </v:shape>
          <o:OLEObject Type="Embed" ProgID="Equation.DSMT4" ShapeID="_x0000_i1035" DrawAspect="Content" ObjectID="_1512139827" r:id="rId30"/>
        </w:object>
      </w:r>
    </w:p>
    <w:p w:rsidR="00AD21FE" w:rsidRDefault="00FC455E" w:rsidP="00FC455E">
      <w:pPr>
        <w:pStyle w:val="Heading1"/>
      </w:pPr>
      <w:bookmarkStart w:id="5" w:name="_Toc438397827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79.95pt;height:19.6pt" o:ole="">
            <v:imagedata r:id="rId31" o:title=""/>
          </v:shape>
          <o:OLEObject Type="Embed" ProgID="Equation.DSMT4" ShapeID="_x0000_i1036" DrawAspect="Content" ObjectID="_1512139828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1.9pt;height:34.95pt" o:ole="">
            <v:imagedata r:id="rId33" o:title=""/>
          </v:shape>
          <o:OLEObject Type="Embed" ProgID="Equation.DSMT4" ShapeID="_x0000_i1037" DrawAspect="Content" ObjectID="_1512139829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8397828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8397829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8397830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4.05pt;height:27pt" o:ole="">
            <v:imagedata r:id="rId35" o:title=""/>
          </v:shape>
          <o:OLEObject Type="Embed" ProgID="Equation.DSMT4" ShapeID="_x0000_i1038" DrawAspect="Content" ObjectID="_1512139830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7pt;height:26.45pt" o:ole="">
            <v:imagedata r:id="rId37" o:title=""/>
          </v:shape>
          <o:OLEObject Type="Embed" ProgID="Equation.DSMT4" ShapeID="_x0000_i1039" DrawAspect="Content" ObjectID="_1512139831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8397831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8397832"/>
      <w:r>
        <w:lastRenderedPageBreak/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8397833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lastRenderedPageBreak/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8397834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2139832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8397835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2139833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lastRenderedPageBreak/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0.9pt;height:38.1pt" o:ole="">
            <v:imagedata r:id="rId43" o:title=""/>
          </v:shape>
          <o:OLEObject Type="Embed" ProgID="Equation.DSMT4" ShapeID="_x0000_i1042" DrawAspect="Content" ObjectID="_1512139834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8397836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pt;height:30.7pt" o:ole="">
            <v:imagedata r:id="rId45" o:title=""/>
          </v:shape>
          <o:OLEObject Type="Embed" ProgID="Equation.DSMT4" ShapeID="_x0000_i1043" DrawAspect="Content" ObjectID="_1512139835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0.9pt;height:30.7pt" o:ole="">
            <v:imagedata r:id="rId47" o:title=""/>
          </v:shape>
          <o:OLEObject Type="Embed" ProgID="Equation.DSMT4" ShapeID="_x0000_i1044" DrawAspect="Content" ObjectID="_1512139836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8397837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8397838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5.1pt;height:30.7pt" o:ole="">
            <v:imagedata r:id="rId50" o:title=""/>
          </v:shape>
          <o:OLEObject Type="Embed" ProgID="Equation.DSMT4" ShapeID="_x0000_i1045" DrawAspect="Content" ObjectID="_1512139837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B019C" w:rsidRPr="00C6537F">
        <w:rPr>
          <w:position w:val="-36"/>
        </w:rPr>
        <w:object w:dxaOrig="3800" w:dyaOrig="780">
          <v:shape id="_x0000_i1059" type="#_x0000_t75" style="width:190.05pt;height:38.65pt" o:ole="">
            <v:imagedata r:id="rId53" o:title=""/>
          </v:shape>
          <o:OLEObject Type="Embed" ProgID="Equation.DSMT4" ShapeID="_x0000_i1059" DrawAspect="Content" ObjectID="_1512139838" r:id="rId54"/>
        </w:object>
      </w:r>
    </w:p>
    <w:p w:rsidR="00CB019C" w:rsidRDefault="00E771B5" w:rsidP="00CB019C">
      <w:pPr>
        <w:pStyle w:val="NoSpacing"/>
        <w:numPr>
          <w:ilvl w:val="0"/>
          <w:numId w:val="21"/>
        </w:numPr>
      </w:pPr>
      <w:r>
        <w:rPr>
          <w:b/>
        </w:rPr>
        <w:lastRenderedPageBreak/>
        <w:t>Proportional Integral (PI)</w:t>
      </w:r>
      <w:r>
        <w:t>:</w:t>
      </w:r>
      <w:r w:rsidR="00CB019C" w:rsidRPr="00CB019C">
        <w:rPr>
          <w:position w:val="-36"/>
        </w:rPr>
        <w:object w:dxaOrig="2400" w:dyaOrig="780">
          <v:shape id="_x0000_i1056" type="#_x0000_t75" style="width:120.2pt;height:38.65pt" o:ole="">
            <v:imagedata r:id="rId55" o:title=""/>
          </v:shape>
          <o:OLEObject Type="Embed" ProgID="Equation.DSMT4" ShapeID="_x0000_i1056" DrawAspect="Content" ObjectID="_1512139839" r:id="rId56"/>
        </w:object>
      </w:r>
      <w:r w:rsidR="00CB019C" w:rsidRPr="00301050">
        <w:rPr>
          <w:position w:val="-36"/>
        </w:rPr>
        <w:object w:dxaOrig="2640" w:dyaOrig="780">
          <v:shape id="_x0000_i1057" type="#_x0000_t75" style="width:131.8pt;height:39.2pt" o:ole="">
            <v:imagedata r:id="rId57" o:title=""/>
          </v:shape>
          <o:OLEObject Type="Embed" ProgID="Equation.DSMT4" ShapeID="_x0000_i1057" DrawAspect="Content" ObjectID="_1512139840" r:id="rId5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B019C" w:rsidRPr="00CB019C">
        <w:rPr>
          <w:position w:val="-36"/>
        </w:rPr>
        <w:object w:dxaOrig="5220" w:dyaOrig="780">
          <v:shape id="_x0000_i1058" type="#_x0000_t75" style="width:261pt;height:38.65pt" o:ole="">
            <v:imagedata r:id="rId59" o:title=""/>
          </v:shape>
          <o:OLEObject Type="Embed" ProgID="Equation.DSMT4" ShapeID="_x0000_i1058" DrawAspect="Content" ObjectID="_1512139841" r:id="rId60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6" type="#_x0000_t75" style="width:156.7pt;height:40.25pt" o:ole="">
            <v:imagedata r:id="rId61" o:title=""/>
          </v:shape>
          <o:OLEObject Type="Embed" ProgID="Equation.DSMT4" ShapeID="_x0000_i1046" DrawAspect="Content" ObjectID="_1512139842" r:id="rId62"/>
        </w:object>
      </w:r>
      <w:r w:rsidR="00CB019C" w:rsidRPr="00CB019C">
        <w:rPr>
          <w:position w:val="-60"/>
        </w:rPr>
        <w:object w:dxaOrig="3379" w:dyaOrig="1680">
          <v:shape id="_x0000_i1055" type="#_x0000_t75" style="width:168.9pt;height:84.2pt" o:ole="">
            <v:imagedata r:id="rId63" o:title=""/>
          </v:shape>
          <o:OLEObject Type="Embed" ProgID="Equation.DSMT4" ShapeID="_x0000_i1055" DrawAspect="Content" ObjectID="_1512139843" r:id="rId64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7" type="#_x0000_t75" style="width:180pt;height:26.45pt" o:ole="">
            <v:imagedata r:id="rId65" o:title=""/>
          </v:shape>
          <o:OLEObject Type="Embed" ProgID="Equation.DSMT4" ShapeID="_x0000_i1047" DrawAspect="Content" ObjectID="_1512139844" r:id="rId66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3E7174" w:rsidRDefault="003E7174" w:rsidP="003E7174">
      <w:pPr>
        <w:pStyle w:val="NoSpacing"/>
      </w:pPr>
    </w:p>
    <w:p w:rsidR="003E7174" w:rsidRDefault="003E7174" w:rsidP="003E7174">
      <w:pPr>
        <w:pStyle w:val="NoSpacing"/>
      </w:pPr>
      <w:r>
        <w:t>Finding a zero: Numerator = 0</w:t>
      </w:r>
    </w:p>
    <w:p w:rsidR="003E7174" w:rsidRDefault="001767E2" w:rsidP="003E7174">
      <w:pPr>
        <w:pStyle w:val="NoSpacing"/>
      </w:pPr>
      <w:r>
        <w:t>Finding a pole:</w:t>
      </w:r>
      <w:r w:rsidR="003E7174">
        <w:t xml:space="preserve"> </w:t>
      </w:r>
      <w:r>
        <w:t xml:space="preserve">Denominator = 0 </w:t>
      </w:r>
    </w:p>
    <w:p w:rsidR="001767E2" w:rsidRDefault="001767E2" w:rsidP="0001781E">
      <w:pPr>
        <w:pStyle w:val="NoSpacing"/>
      </w:pPr>
    </w:p>
    <w:p w:rsidR="0001781E" w:rsidRDefault="0001781E" w:rsidP="00AE0C06">
      <w:pPr>
        <w:pStyle w:val="Heading2"/>
      </w:pPr>
      <w:bookmarkStart w:id="17" w:name="_Toc438397839"/>
      <w:r>
        <w:t>Sampling</w:t>
      </w:r>
      <w:bookmarkEnd w:id="17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48" type="#_x0000_t75" style="width:87.9pt;height:30.7pt" o:ole="">
            <v:imagedata r:id="rId67" o:title=""/>
          </v:shape>
          <o:OLEObject Type="Embed" ProgID="Equation.DSMT4" ShapeID="_x0000_i1048" DrawAspect="Content" ObjectID="_1512139845" r:id="rId68"/>
        </w:objec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49" type="#_x0000_t75" style="width:92.65pt;height:37.05pt" o:ole="">
            <v:imagedata r:id="rId69" o:title=""/>
          </v:shape>
          <o:OLEObject Type="Embed" ProgID="Equation.DSMT4" ShapeID="_x0000_i1049" DrawAspect="Content" ObjectID="_1512139846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0" type="#_x0000_t75" style="width:43.95pt;height:32.8pt" o:ole="">
            <v:imagedata r:id="rId71" o:title=""/>
          </v:shape>
          <o:OLEObject Type="Embed" ProgID="Equation.DSMT4" ShapeID="_x0000_i1050" DrawAspect="Content" ObjectID="_1512139847" r:id="rId72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1" type="#_x0000_t75" style="width:168.35pt;height:24.9pt" o:ole="">
            <v:imagedata r:id="rId73" o:title=""/>
          </v:shape>
          <o:OLEObject Type="Embed" ProgID="Equation.DSMT4" ShapeID="_x0000_i1051" DrawAspect="Content" ObjectID="_1512139848" r:id="rId74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8397840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lastRenderedPageBreak/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4F00E7" w:rsidRDefault="004F00E7" w:rsidP="004F00E7">
      <w:pPr>
        <w:pStyle w:val="NoSpacing"/>
      </w:pPr>
      <w:r>
        <w:rPr>
          <w:b/>
        </w:rPr>
        <w:t>Gain</w:t>
      </w:r>
      <w:r>
        <w:t xml:space="preserve"> [H(s)]:</w:t>
      </w:r>
    </w:p>
    <w:p w:rsidR="004F00E7" w:rsidRPr="00F87626" w:rsidRDefault="004F00E7" w:rsidP="004F00E7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4F00E7" w:rsidRPr="00F87626" w:rsidRDefault="00F87626" w:rsidP="004F00E7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2" type="#_x0000_t75" style="width:109.05pt;height:37.05pt" o:ole="">
            <v:imagedata r:id="rId75" o:title=""/>
          </v:shape>
          <o:OLEObject Type="Embed" ProgID="Equation.DSMT4" ShapeID="_x0000_i1052" DrawAspect="Content" ObjectID="_1512139849" r:id="rId76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3" type="#_x0000_t75" style="width:112.75pt;height:66.7pt" o:ole="">
            <v:imagedata r:id="rId77" o:title=""/>
          </v:shape>
          <o:OLEObject Type="Embed" ProgID="Equation.DSMT4" ShapeID="_x0000_i1053" DrawAspect="Content" ObjectID="_1512139850" r:id="rId78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4" type="#_x0000_t75" style="width:112.25pt;height:30.7pt" o:ole="">
            <v:imagedata r:id="rId79" o:title=""/>
          </v:shape>
          <o:OLEObject Type="Embed" ProgID="Equation.DSMT4" ShapeID="_x0000_i1054" DrawAspect="Content" ObjectID="_1512139851" r:id="rId80"/>
        </w:object>
      </w:r>
    </w:p>
    <w:p w:rsidR="00850530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4F00E7" w:rsidRDefault="004F00E7" w:rsidP="009C4BED">
      <w:pPr>
        <w:pStyle w:val="NoSpacing"/>
      </w:pPr>
    </w:p>
    <w:p w:rsidR="00610AF3" w:rsidRPr="00D03C0A" w:rsidRDefault="00610AF3" w:rsidP="00610AF3">
      <w:pPr>
        <w:pStyle w:val="Heading1"/>
      </w:pPr>
      <w:bookmarkStart w:id="19" w:name="_Toc438397841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8397842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8397843"/>
      <w:r>
        <w:lastRenderedPageBreak/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8397844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4" w:name="_Toc438397845"/>
      <w:r>
        <w:lastRenderedPageBreak/>
        <w:t>Execution Time</w:t>
      </w:r>
      <w:bookmarkEnd w:id="24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5" w:name="_Toc438397846"/>
      <w:r>
        <w:t>Natural Language Standards</w:t>
      </w:r>
      <w:bookmarkEnd w:id="25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 xml:space="preserve">QoS: </w:t>
      </w:r>
      <w:r w:rsidR="00906E56">
        <w:t xml:space="preserve">a functional requirement with a hard / soft requirement to a </w:t>
      </w:r>
    </w:p>
    <w:sectPr w:rsidR="000C4C8F" w:rsidRPr="00B4731A" w:rsidSect="00A00DB0">
      <w:headerReference w:type="default" r:id="rId81"/>
      <w:footerReference w:type="default" r:id="rId82"/>
      <w:footerReference w:type="first" r:id="rId8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5893" w:rsidRDefault="00795893" w:rsidP="00A00DB0">
      <w:pPr>
        <w:spacing w:after="0" w:line="240" w:lineRule="auto"/>
      </w:pPr>
      <w:r>
        <w:separator/>
      </w:r>
    </w:p>
  </w:endnote>
  <w:endnote w:type="continuationSeparator" w:id="0">
    <w:p w:rsidR="00795893" w:rsidRDefault="00795893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019C" w:rsidRDefault="00CB019C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5DD4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CB019C" w:rsidRDefault="00CB019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CB019C" w:rsidRDefault="00CB019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85DD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85DD4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B019C" w:rsidRDefault="00CB01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5893" w:rsidRDefault="00795893" w:rsidP="00A00DB0">
      <w:pPr>
        <w:spacing w:after="0" w:line="240" w:lineRule="auto"/>
      </w:pPr>
      <w:r>
        <w:separator/>
      </w:r>
    </w:p>
  </w:footnote>
  <w:footnote w:type="continuationSeparator" w:id="0">
    <w:p w:rsidR="00795893" w:rsidRDefault="00795893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019C" w:rsidRDefault="00CB019C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A317D"/>
    <w:rsid w:val="000A32F9"/>
    <w:rsid w:val="000A7D58"/>
    <w:rsid w:val="000C4C8F"/>
    <w:rsid w:val="000D62D6"/>
    <w:rsid w:val="000D6B9E"/>
    <w:rsid w:val="000E080B"/>
    <w:rsid w:val="000E6474"/>
    <w:rsid w:val="000E668E"/>
    <w:rsid w:val="000F2CC1"/>
    <w:rsid w:val="001005F5"/>
    <w:rsid w:val="00107580"/>
    <w:rsid w:val="001102B2"/>
    <w:rsid w:val="00120EC1"/>
    <w:rsid w:val="00133658"/>
    <w:rsid w:val="0013503A"/>
    <w:rsid w:val="0014664B"/>
    <w:rsid w:val="00151478"/>
    <w:rsid w:val="00152E58"/>
    <w:rsid w:val="00164799"/>
    <w:rsid w:val="001701D6"/>
    <w:rsid w:val="00174C46"/>
    <w:rsid w:val="001767E2"/>
    <w:rsid w:val="00185DD4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1E3824"/>
    <w:rsid w:val="00225EA3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302358"/>
    <w:rsid w:val="0030497A"/>
    <w:rsid w:val="003113EF"/>
    <w:rsid w:val="00317AB8"/>
    <w:rsid w:val="00322FB3"/>
    <w:rsid w:val="00325FC0"/>
    <w:rsid w:val="00334DAD"/>
    <w:rsid w:val="00344842"/>
    <w:rsid w:val="003472A9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D7C61"/>
    <w:rsid w:val="003E7174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00E7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95893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6E56"/>
    <w:rsid w:val="00907218"/>
    <w:rsid w:val="00911192"/>
    <w:rsid w:val="00914A4C"/>
    <w:rsid w:val="00916B81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31996"/>
    <w:rsid w:val="00A3655A"/>
    <w:rsid w:val="00A408E5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320B4"/>
    <w:rsid w:val="00C37B97"/>
    <w:rsid w:val="00C6537F"/>
    <w:rsid w:val="00C66D24"/>
    <w:rsid w:val="00C809CF"/>
    <w:rsid w:val="00CB019C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CB019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60C7A0-93A2-428B-812A-A4ED24082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7</TotalTime>
  <Pages>1</Pages>
  <Words>2464</Words>
  <Characters>14045</Characters>
  <Application>Microsoft Office Word</Application>
  <DocSecurity>0</DocSecurity>
  <Lines>11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81</cp:revision>
  <cp:lastPrinted>2015-12-20T23:01:00Z</cp:lastPrinted>
  <dcterms:created xsi:type="dcterms:W3CDTF">2015-09-17T04:05:00Z</dcterms:created>
  <dcterms:modified xsi:type="dcterms:W3CDTF">2015-12-20T23:01:00Z</dcterms:modified>
</cp:coreProperties>
</file>